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66" r:id="rId3"/>
    <p:sldId id="393" r:id="rId4"/>
    <p:sldId id="352" r:id="rId5"/>
    <p:sldId id="394" r:id="rId6"/>
    <p:sldId id="395" r:id="rId7"/>
    <p:sldId id="354" r:id="rId8"/>
    <p:sldId id="396" r:id="rId9"/>
    <p:sldId id="397" r:id="rId10"/>
    <p:sldId id="398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44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image" Target="../media/image4.png"/><Relationship Id="rId7" Type="http://schemas.openxmlformats.org/officeDocument/2006/relationships/image" Target="../media/image18.wmf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wmf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image" Target="../media/image32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1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721798" y="2214965"/>
            <a:ext cx="47484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3.3 </a:t>
            </a:r>
            <a:r>
              <a:rPr lang="zh-CN" altLang="en-US" sz="5400" b="1" dirty="0"/>
              <a:t>磁多极矩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7549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小区域内电流分布在外磁场中的能量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8230E8D8-C446-4972-B40A-059198156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943" y="19231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B73E5AD-EEB3-484D-B5DD-8F17D8F65B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8522" y="1688262"/>
            <a:ext cx="1878278" cy="60744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BC2F274-E5DD-4440-868A-1E286E63B6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0950" y="1832227"/>
            <a:ext cx="3556565" cy="31951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C110CCD-1F24-4FCF-8ADE-C812896C42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9151" y="2664751"/>
            <a:ext cx="3748042" cy="3593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6F385D2-5781-483C-96AD-9AA77EF692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3409" y="2556284"/>
            <a:ext cx="3744877" cy="6711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007082D-685F-4468-B3E9-F03784B732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6472" y="3308485"/>
            <a:ext cx="7041441" cy="77850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67C9836-F2CD-43B8-9A0B-A81DED4E83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8694" y="4288953"/>
            <a:ext cx="5737642" cy="1452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6242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磁矢势的多极展开</a:t>
            </a:r>
            <a:endParaRPr lang="en-US" altLang="zh-CN" sz="2400" b="1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ED508F9-37DC-4938-AD97-033A95457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27693"/>
              </p:ext>
            </p:extLst>
          </p:nvPr>
        </p:nvGraphicFramePr>
        <p:xfrm>
          <a:off x="2100394" y="4101906"/>
          <a:ext cx="2949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4" name="Equation" r:id="rId3" imgW="1498320" imgH="431640" progId="Equation.DSMT4">
                  <p:embed/>
                </p:oleObj>
              </mc:Choice>
              <mc:Fallback>
                <p:oleObj name="Equation" r:id="rId3" imgW="149832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38E4482-5D64-4DA2-B25B-3FD078A56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394" y="4101906"/>
                        <a:ext cx="2949575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374BDF32-0686-4045-8FB1-1991DADFE614}"/>
              </a:ext>
            </a:extLst>
          </p:cNvPr>
          <p:cNvSpPr txBox="1"/>
          <p:nvPr/>
        </p:nvSpPr>
        <p:spPr>
          <a:xfrm>
            <a:off x="1615493" y="1783883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适用条件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83A5FF4-62B5-4EB3-8DA1-028E842BFB94}"/>
              </a:ext>
            </a:extLst>
          </p:cNvPr>
          <p:cNvSpPr txBox="1"/>
          <p:nvPr/>
        </p:nvSpPr>
        <p:spPr>
          <a:xfrm>
            <a:off x="1756452" y="2523068"/>
            <a:ext cx="5183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流分布的区域非常小，待求解场点距离电流分布区域非常远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1F71583-B16C-4582-98BD-25E634E4C8E6}"/>
              </a:ext>
            </a:extLst>
          </p:cNvPr>
          <p:cNvSpPr txBox="1"/>
          <p:nvPr/>
        </p:nvSpPr>
        <p:spPr>
          <a:xfrm>
            <a:off x="1615493" y="3538352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势积分形式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2FB5643-7577-4DAE-9D87-593F70FE3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4113"/>
              </p:ext>
            </p:extLst>
          </p:nvPr>
        </p:nvGraphicFramePr>
        <p:xfrm>
          <a:off x="2100394" y="5224888"/>
          <a:ext cx="2409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5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54AC774-0EE1-466A-93F6-E2AAD505A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394" y="5224888"/>
                        <a:ext cx="240982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F4BB8D4-600F-4002-8871-1EC14E5B5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448110"/>
              </p:ext>
            </p:extLst>
          </p:nvPr>
        </p:nvGraphicFramePr>
        <p:xfrm>
          <a:off x="2100394" y="5946861"/>
          <a:ext cx="4710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6" name="Equation" r:id="rId7" imgW="2184120" imgH="330120" progId="Equation.DSMT4">
                  <p:embed/>
                </p:oleObj>
              </mc:Choice>
              <mc:Fallback>
                <p:oleObj name="Equation" r:id="rId7" imgW="2184120" imgH="33012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3A6CB365-DAA8-4589-BAB7-24A0EC8E1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394" y="5946861"/>
                        <a:ext cx="4710113" cy="71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87838089-0236-42AC-8D40-199CA0B645AF}"/>
              </a:ext>
            </a:extLst>
          </p:cNvPr>
          <p:cNvGrpSpPr/>
          <p:nvPr/>
        </p:nvGrpSpPr>
        <p:grpSpPr>
          <a:xfrm>
            <a:off x="7895290" y="1086071"/>
            <a:ext cx="3377032" cy="2414621"/>
            <a:chOff x="7844490" y="1214505"/>
            <a:chExt cx="3377032" cy="241462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BC492561-AED3-4402-877F-8F021ED125C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844490" y="1214505"/>
              <a:ext cx="3377032" cy="2414621"/>
            </a:xfrm>
            <a:prstGeom prst="rect">
              <a:avLst/>
            </a:prstGeom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51EE936-8681-459E-9209-99F22C64533E}"/>
                </a:ext>
              </a:extLst>
            </p:cNvPr>
            <p:cNvSpPr/>
            <p:nvPr/>
          </p:nvSpPr>
          <p:spPr>
            <a:xfrm>
              <a:off x="7851747" y="1886857"/>
              <a:ext cx="341567" cy="11974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76091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磁矢势的多极展开</a:t>
            </a:r>
            <a:endParaRPr lang="en-US" altLang="zh-CN" sz="2400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2ED36DE-24C0-4D93-9750-B8AC3EE39B8C}"/>
              </a:ext>
            </a:extLst>
          </p:cNvPr>
          <p:cNvSpPr txBox="1"/>
          <p:nvPr/>
        </p:nvSpPr>
        <p:spPr>
          <a:xfrm>
            <a:off x="1584501" y="1553599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泰勒展开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4CFEE3F-E0BE-44A8-A725-2C06001210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2335" y="1934033"/>
            <a:ext cx="6989685" cy="91169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4770DCF-8691-4A1C-9688-1374EF77A4D2}"/>
              </a:ext>
            </a:extLst>
          </p:cNvPr>
          <p:cNvSpPr txBox="1"/>
          <p:nvPr/>
        </p:nvSpPr>
        <p:spPr>
          <a:xfrm>
            <a:off x="1533374" y="2845731"/>
            <a:ext cx="376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势的多极展开过程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41CEED6-7D69-4D5A-9CD3-9E58276EC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38600"/>
              </p:ext>
            </p:extLst>
          </p:nvPr>
        </p:nvGraphicFramePr>
        <p:xfrm>
          <a:off x="1667006" y="3332547"/>
          <a:ext cx="2082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2" name="Equation" r:id="rId4" imgW="965160" imgH="444240" progId="Equation.DSMT4">
                  <p:embed/>
                </p:oleObj>
              </mc:Choice>
              <mc:Fallback>
                <p:oleObj name="Equation" r:id="rId4" imgW="965160" imgH="4442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988FE33-DFB1-4114-9970-F71AB11C0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06" y="3332547"/>
                        <a:ext cx="2082800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E5F8B91-BF94-438E-BDE4-FEB283B3B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91056"/>
              </p:ext>
            </p:extLst>
          </p:nvPr>
        </p:nvGraphicFramePr>
        <p:xfrm>
          <a:off x="4069120" y="3383533"/>
          <a:ext cx="30702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3"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B01E22C-FBAE-44BE-9715-5A8BC1780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120" y="3383533"/>
                        <a:ext cx="3070225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271FF83-DB2A-4AB8-9743-B7420C096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51817"/>
              </p:ext>
            </p:extLst>
          </p:nvPr>
        </p:nvGraphicFramePr>
        <p:xfrm>
          <a:off x="1667006" y="4362524"/>
          <a:ext cx="4413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4" name="Equation" r:id="rId8" imgW="2044440" imgH="393480" progId="Equation.DSMT4">
                  <p:embed/>
                </p:oleObj>
              </mc:Choice>
              <mc:Fallback>
                <p:oleObj name="Equation" r:id="rId8" imgW="204444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AFE5CCE-2321-4B02-A440-3ABBFCCBF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06" y="4362524"/>
                        <a:ext cx="4413250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50B0965-DBE4-4050-873E-9667718A4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65150"/>
              </p:ext>
            </p:extLst>
          </p:nvPr>
        </p:nvGraphicFramePr>
        <p:xfrm>
          <a:off x="1584325" y="5334000"/>
          <a:ext cx="97297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5" name="Equation" r:id="rId10" imgW="4508280" imgH="457200" progId="Equation.DSMT4">
                  <p:embed/>
                </p:oleObj>
              </mc:Choice>
              <mc:Fallback>
                <p:oleObj name="Equation" r:id="rId10" imgW="450828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C8B7E1B-F950-4BB8-840A-E38AD8F9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334000"/>
                        <a:ext cx="972978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800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790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磁矢势多极展开各项的物理意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D8F47CE-107F-4508-AD8C-155557D63AE7}"/>
              </a:ext>
            </a:extLst>
          </p:cNvPr>
          <p:cNvSpPr txBox="1"/>
          <p:nvPr/>
        </p:nvSpPr>
        <p:spPr>
          <a:xfrm>
            <a:off x="1108362" y="2685240"/>
            <a:ext cx="178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第一项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68AE62E-303A-46B1-8EEE-36961209F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71699"/>
              </p:ext>
            </p:extLst>
          </p:nvPr>
        </p:nvGraphicFramePr>
        <p:xfrm>
          <a:off x="1258888" y="3197225"/>
          <a:ext cx="65817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8" name="Equation" r:id="rId3" imgW="3047760" imgH="431640" progId="Equation.DSMT4">
                  <p:embed/>
                </p:oleObj>
              </mc:Choice>
              <mc:Fallback>
                <p:oleObj name="Equation" r:id="rId3" imgW="3047760" imgH="431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68AE62E-303A-46B1-8EEE-36961209F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97225"/>
                        <a:ext cx="6581775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43739859-3EEE-4052-A774-EE1EE6D9094A}"/>
              </a:ext>
            </a:extLst>
          </p:cNvPr>
          <p:cNvGrpSpPr/>
          <p:nvPr/>
        </p:nvGrpSpPr>
        <p:grpSpPr>
          <a:xfrm>
            <a:off x="8654697" y="876467"/>
            <a:ext cx="3377032" cy="2414621"/>
            <a:chOff x="7844490" y="1214505"/>
            <a:chExt cx="3377032" cy="2414621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C9219E9D-FC7E-4F0B-9D3F-08E5D9293E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44490" y="1214505"/>
              <a:ext cx="3377032" cy="2414621"/>
            </a:xfrm>
            <a:prstGeom prst="rect">
              <a:avLst/>
            </a:prstGeom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B556045-4B89-409C-8AC8-B593377FF135}"/>
                </a:ext>
              </a:extLst>
            </p:cNvPr>
            <p:cNvSpPr/>
            <p:nvPr/>
          </p:nvSpPr>
          <p:spPr>
            <a:xfrm>
              <a:off x="7851747" y="1886857"/>
              <a:ext cx="341567" cy="11974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3E43D00-13EA-4BC6-8496-C1E98E32B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57839"/>
              </p:ext>
            </p:extLst>
          </p:nvPr>
        </p:nvGraphicFramePr>
        <p:xfrm>
          <a:off x="1147182" y="1578890"/>
          <a:ext cx="72898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9" name="Equation" r:id="rId6" imgW="3377880" imgH="431640" progId="Equation.DSMT4">
                  <p:embed/>
                </p:oleObj>
              </mc:Choice>
              <mc:Fallback>
                <p:oleObj name="Equation" r:id="rId6" imgW="337788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50B0965-DBE4-4050-873E-9667718A4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82" y="1578890"/>
                        <a:ext cx="728980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7EF961E6-E96C-443B-8BBF-61553B53CDC6}"/>
              </a:ext>
            </a:extLst>
          </p:cNvPr>
          <p:cNvSpPr txBox="1"/>
          <p:nvPr/>
        </p:nvSpPr>
        <p:spPr>
          <a:xfrm>
            <a:off x="1258888" y="4180995"/>
            <a:ext cx="8792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静磁场，电流恒定，可以把电流分为许多闭合流管，对一个流管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C18EBB1-E333-4348-86AB-78D593090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30304"/>
              </p:ext>
            </p:extLst>
          </p:nvPr>
        </p:nvGraphicFramePr>
        <p:xfrm>
          <a:off x="1246188" y="4813300"/>
          <a:ext cx="4524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0" name="Equation" r:id="rId8" imgW="2095200" imgH="291960" progId="Equation.DSMT4">
                  <p:embed/>
                </p:oleObj>
              </mc:Choice>
              <mc:Fallback>
                <p:oleObj name="Equation" r:id="rId8" imgW="2095200" imgH="2919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68AE62E-303A-46B1-8EEE-36961209F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813300"/>
                        <a:ext cx="452437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4232C50-CF75-4DF7-928D-6AA0B966E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66647"/>
              </p:ext>
            </p:extLst>
          </p:nvPr>
        </p:nvGraphicFramePr>
        <p:xfrm>
          <a:off x="1258888" y="5617111"/>
          <a:ext cx="15636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1" name="Equation" r:id="rId10" imgW="723600" imgH="266400" progId="Equation.DSMT4">
                  <p:embed/>
                </p:oleObj>
              </mc:Choice>
              <mc:Fallback>
                <p:oleObj name="Equation" r:id="rId10" imgW="723600" imgH="266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68AE62E-303A-46B1-8EEE-36961209F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17111"/>
                        <a:ext cx="156368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BFAB6074-CEC7-444B-ADFC-3D3CEE5F7CA0}"/>
              </a:ext>
            </a:extLst>
          </p:cNvPr>
          <p:cNvSpPr txBox="1"/>
          <p:nvPr/>
        </p:nvSpPr>
        <p:spPr>
          <a:xfrm>
            <a:off x="3182031" y="5674409"/>
            <a:ext cx="307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静磁场不含磁单极项</a:t>
            </a:r>
          </a:p>
        </p:txBody>
      </p:sp>
    </p:spTree>
    <p:extLst>
      <p:ext uri="{BB962C8B-B14F-4D97-AF65-F5344CB8AC3E}">
        <p14:creationId xmlns:p14="http://schemas.microsoft.com/office/powerpoint/2010/main" val="1178859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790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磁矢势多极展开各项的物理意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FEAA2BC-A847-4C51-8B56-F5CDFDA44727}"/>
              </a:ext>
            </a:extLst>
          </p:cNvPr>
          <p:cNvSpPr txBox="1"/>
          <p:nvPr/>
        </p:nvSpPr>
        <p:spPr>
          <a:xfrm>
            <a:off x="1147182" y="2639181"/>
            <a:ext cx="178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第二项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3739859-3EEE-4052-A774-EE1EE6D9094A}"/>
              </a:ext>
            </a:extLst>
          </p:cNvPr>
          <p:cNvGrpSpPr/>
          <p:nvPr/>
        </p:nvGrpSpPr>
        <p:grpSpPr>
          <a:xfrm>
            <a:off x="8690982" y="774867"/>
            <a:ext cx="3377032" cy="2414621"/>
            <a:chOff x="7844490" y="1214505"/>
            <a:chExt cx="3377032" cy="2414621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C9219E9D-FC7E-4F0B-9D3F-08E5D9293EA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44490" y="1214505"/>
              <a:ext cx="3377032" cy="2414621"/>
            </a:xfrm>
            <a:prstGeom prst="rect">
              <a:avLst/>
            </a:prstGeom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B556045-4B89-409C-8AC8-B593377FF135}"/>
                </a:ext>
              </a:extLst>
            </p:cNvPr>
            <p:cNvSpPr/>
            <p:nvPr/>
          </p:nvSpPr>
          <p:spPr>
            <a:xfrm>
              <a:off x="7851747" y="1886857"/>
              <a:ext cx="341567" cy="11974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3E43D00-13EA-4BC6-8496-C1E98E32B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182" y="1578890"/>
          <a:ext cx="72898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6" name="Equation" r:id="rId4" imgW="3377880" imgH="431640" progId="Equation.DSMT4">
                  <p:embed/>
                </p:oleObj>
              </mc:Choice>
              <mc:Fallback>
                <p:oleObj name="Equation" r:id="rId4" imgW="337788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3E43D00-13EA-4BC6-8496-C1E98E32B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82" y="1578890"/>
                        <a:ext cx="728980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35D299F-88C9-411C-8684-B240C02D7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67201"/>
              </p:ext>
            </p:extLst>
          </p:nvPr>
        </p:nvGraphicFramePr>
        <p:xfrm>
          <a:off x="1235939" y="3189488"/>
          <a:ext cx="45767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7" name="Equation" r:id="rId6" imgW="2120760" imgH="393480" progId="Equation.DSMT4">
                  <p:embed/>
                </p:oleObj>
              </mc:Choice>
              <mc:Fallback>
                <p:oleObj name="Equation" r:id="rId6" imgW="212076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3E43D00-13EA-4BC6-8496-C1E98E32B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939" y="3189488"/>
                        <a:ext cx="4576762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6C34D5D-5760-40FC-90BA-A5FEF193BE78}"/>
              </a:ext>
            </a:extLst>
          </p:cNvPr>
          <p:cNvSpPr txBox="1"/>
          <p:nvPr/>
        </p:nvSpPr>
        <p:spPr>
          <a:xfrm>
            <a:off x="1258888" y="4180995"/>
            <a:ext cx="8792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对于一个闭合流管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CABBA32-D7FF-4052-9453-9236F60B7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10395"/>
              </p:ext>
            </p:extLst>
          </p:nvPr>
        </p:nvGraphicFramePr>
        <p:xfrm>
          <a:off x="1120775" y="4670425"/>
          <a:ext cx="86042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8" name="Equation" r:id="rId8" imgW="3987720" imgH="419040" progId="Equation.DSMT4">
                  <p:embed/>
                </p:oleObj>
              </mc:Choice>
              <mc:Fallback>
                <p:oleObj name="Equation" r:id="rId8" imgW="398772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35D299F-88C9-411C-8684-B240C02D7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670425"/>
                        <a:ext cx="8604250" cy="90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5BAE885-2346-4FE6-ABF2-A370558A1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85770"/>
              </p:ext>
            </p:extLst>
          </p:nvPr>
        </p:nvGraphicFramePr>
        <p:xfrm>
          <a:off x="1147182" y="5709044"/>
          <a:ext cx="64404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9" name="Equation" r:id="rId10" imgW="2984400" imgH="330120" progId="Equation.DSMT4">
                  <p:embed/>
                </p:oleObj>
              </mc:Choice>
              <mc:Fallback>
                <p:oleObj name="Equation" r:id="rId10" imgW="2984400" imgH="3301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CABBA32-D7FF-4052-9453-9236F60B7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82" y="5709044"/>
                        <a:ext cx="6440488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562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790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磁矢势多极展开各项的物理意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FEAA2BC-A847-4C51-8B56-F5CDFDA44727}"/>
              </a:ext>
            </a:extLst>
          </p:cNvPr>
          <p:cNvSpPr txBox="1"/>
          <p:nvPr/>
        </p:nvSpPr>
        <p:spPr>
          <a:xfrm>
            <a:off x="1147182" y="1577494"/>
            <a:ext cx="178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第二项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3739859-3EEE-4052-A774-EE1EE6D9094A}"/>
              </a:ext>
            </a:extLst>
          </p:cNvPr>
          <p:cNvGrpSpPr/>
          <p:nvPr/>
        </p:nvGrpSpPr>
        <p:grpSpPr>
          <a:xfrm>
            <a:off x="8690982" y="774867"/>
            <a:ext cx="3377032" cy="2414621"/>
            <a:chOff x="7844490" y="1214505"/>
            <a:chExt cx="3377032" cy="2414621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C9219E9D-FC7E-4F0B-9D3F-08E5D9293EA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44490" y="1214505"/>
              <a:ext cx="3377032" cy="2414621"/>
            </a:xfrm>
            <a:prstGeom prst="rect">
              <a:avLst/>
            </a:prstGeom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B556045-4B89-409C-8AC8-B593377FF135}"/>
                </a:ext>
              </a:extLst>
            </p:cNvPr>
            <p:cNvSpPr/>
            <p:nvPr/>
          </p:nvSpPr>
          <p:spPr>
            <a:xfrm>
              <a:off x="7851747" y="1886857"/>
              <a:ext cx="341567" cy="11974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6C34D5D-5760-40FC-90BA-A5FEF193BE78}"/>
              </a:ext>
            </a:extLst>
          </p:cNvPr>
          <p:cNvSpPr txBox="1"/>
          <p:nvPr/>
        </p:nvSpPr>
        <p:spPr>
          <a:xfrm>
            <a:off x="1147182" y="2035811"/>
            <a:ext cx="8792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对于一个闭合流管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CABBA32-D7FF-4052-9453-9236F60B7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71512"/>
              </p:ext>
            </p:extLst>
          </p:nvPr>
        </p:nvGraphicFramePr>
        <p:xfrm>
          <a:off x="1147182" y="2365271"/>
          <a:ext cx="3452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3" name="Equation" r:id="rId4" imgW="1600200" imgH="393480" progId="Equation.DSMT4">
                  <p:embed/>
                </p:oleObj>
              </mc:Choice>
              <mc:Fallback>
                <p:oleObj name="Equation" r:id="rId4" imgW="160020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CABBA32-D7FF-4052-9453-9236F60B7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82" y="2365271"/>
                        <a:ext cx="3452813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5BAE885-2346-4FE6-ABF2-A370558A1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86567"/>
              </p:ext>
            </p:extLst>
          </p:nvPr>
        </p:nvGraphicFramePr>
        <p:xfrm>
          <a:off x="1147182" y="3141017"/>
          <a:ext cx="38369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4" name="Equation" r:id="rId6" imgW="1777680" imgH="304560" progId="Equation.DSMT4">
                  <p:embed/>
                </p:oleObj>
              </mc:Choice>
              <mc:Fallback>
                <p:oleObj name="Equation" r:id="rId6" imgW="177768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5BAE885-2346-4FE6-ABF2-A370558A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82" y="3141017"/>
                        <a:ext cx="3836987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8EFE7E8-CA56-43CB-83CB-7F5DBFD32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23905"/>
              </p:ext>
            </p:extLst>
          </p:nvPr>
        </p:nvGraphicFramePr>
        <p:xfrm>
          <a:off x="5544658" y="3155624"/>
          <a:ext cx="1177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5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5BAE885-2346-4FE6-ABF2-A370558A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658" y="3155624"/>
                        <a:ext cx="11779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B955CA0-581C-4D36-B3DD-C4C9DBF7C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8758"/>
              </p:ext>
            </p:extLst>
          </p:nvPr>
        </p:nvGraphicFramePr>
        <p:xfrm>
          <a:off x="1147182" y="3861840"/>
          <a:ext cx="10306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6" name="Equation" r:id="rId10" imgW="4775040" imgH="393480" progId="Equation.DSMT4">
                  <p:embed/>
                </p:oleObj>
              </mc:Choice>
              <mc:Fallback>
                <p:oleObj name="Equation" r:id="rId10" imgW="4775040" imgH="393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5BAE885-2346-4FE6-ABF2-A370558A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82" y="3861840"/>
                        <a:ext cx="10306050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2F1CC33-CBC2-4B1A-BDAD-C994A1DBDBA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80394" y="4683146"/>
            <a:ext cx="6743426" cy="538170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210BF9F-9082-4AC5-A46F-637E9CDA1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31775"/>
              </p:ext>
            </p:extLst>
          </p:nvPr>
        </p:nvGraphicFramePr>
        <p:xfrm>
          <a:off x="1135903" y="5027206"/>
          <a:ext cx="3998132" cy="8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7" name="Equation" r:id="rId13" imgW="1942920" imgH="393480" progId="Equation.DSMT4">
                  <p:embed/>
                </p:oleObj>
              </mc:Choice>
              <mc:Fallback>
                <p:oleObj name="Equation" r:id="rId13" imgW="194292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B955CA0-581C-4D36-B3DD-C4C9DBF7C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03" y="5027206"/>
                        <a:ext cx="3998132" cy="811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6650DB3-332A-4EC7-A7E3-0E6C308BF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11646"/>
              </p:ext>
            </p:extLst>
          </p:nvPr>
        </p:nvGraphicFramePr>
        <p:xfrm>
          <a:off x="1108363" y="5551210"/>
          <a:ext cx="785971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8" name="Equation" r:id="rId15" imgW="3746160" imgH="571320" progId="Equation.DSMT4">
                  <p:embed/>
                </p:oleObj>
              </mc:Choice>
              <mc:Fallback>
                <p:oleObj name="Equation" r:id="rId15" imgW="3746160" imgH="5713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CABBA32-D7FF-4052-9453-9236F60B7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363" y="5551210"/>
                        <a:ext cx="7859712" cy="120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8B5943E-D5C1-41BB-9A38-86396CCA7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11898"/>
              </p:ext>
            </p:extLst>
          </p:nvPr>
        </p:nvGraphicFramePr>
        <p:xfrm>
          <a:off x="9391196" y="5925859"/>
          <a:ext cx="23177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9" name="Equation" r:id="rId17" imgW="1104840" imgH="393480" progId="Equation.DSMT4">
                  <p:embed/>
                </p:oleObj>
              </mc:Choice>
              <mc:Fallback>
                <p:oleObj name="Equation" r:id="rId17" imgW="11048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6650DB3-332A-4EC7-A7E3-0E6C308BF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196" y="5925859"/>
                        <a:ext cx="2317750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4094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偶极矩及其磁矢势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8230E8D8-C446-4972-B40A-059198156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943" y="19231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2145E54-9490-4DE4-89AF-41BC43977FB7}"/>
              </a:ext>
            </a:extLst>
          </p:cNvPr>
          <p:cNvSpPr txBox="1"/>
          <p:nvPr/>
        </p:nvSpPr>
        <p:spPr>
          <a:xfrm>
            <a:off x="1492991" y="1725177"/>
            <a:ext cx="2607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偶极矩计算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39FC610-7453-44F5-B30C-FCB621690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42009"/>
              </p:ext>
            </p:extLst>
          </p:nvPr>
        </p:nvGraphicFramePr>
        <p:xfrm>
          <a:off x="1914152" y="2268762"/>
          <a:ext cx="23177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1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78B5943E-D5C1-41BB-9A38-86396CCA7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152" y="2268762"/>
                        <a:ext cx="2317750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CF6F6F7-06AA-4706-8506-1F091CF8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81464"/>
              </p:ext>
            </p:extLst>
          </p:nvPr>
        </p:nvGraphicFramePr>
        <p:xfrm>
          <a:off x="3906564" y="3670981"/>
          <a:ext cx="28495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2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39FC610-7453-44F5-B30C-FCB62169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64" y="3670981"/>
                        <a:ext cx="2849563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48843A7-B70F-465D-884E-810BCFA9F1E4}"/>
              </a:ext>
            </a:extLst>
          </p:cNvPr>
          <p:cNvSpPr txBox="1"/>
          <p:nvPr/>
        </p:nvSpPr>
        <p:spPr>
          <a:xfrm>
            <a:off x="1841333" y="3890905"/>
            <a:ext cx="225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体电流分布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185F2A2-716D-4075-BB67-902CC9655238}"/>
              </a:ext>
            </a:extLst>
          </p:cNvPr>
          <p:cNvGrpSpPr/>
          <p:nvPr/>
        </p:nvGrpSpPr>
        <p:grpSpPr>
          <a:xfrm>
            <a:off x="8107203" y="1604525"/>
            <a:ext cx="2417090" cy="1718337"/>
            <a:chOff x="3377216" y="3165061"/>
            <a:chExt cx="2417090" cy="1718337"/>
          </a:xfrm>
        </p:grpSpPr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id="{106B93E4-99BF-4C8F-AC0B-CB4B6BACEC90}"/>
                </a:ext>
              </a:extLst>
            </p:cNvPr>
            <p:cNvSpPr/>
            <p:nvPr/>
          </p:nvSpPr>
          <p:spPr>
            <a:xfrm>
              <a:off x="3377216" y="3235154"/>
              <a:ext cx="2353481" cy="1648244"/>
            </a:xfrm>
            <a:custGeom>
              <a:avLst/>
              <a:gdLst>
                <a:gd name="connsiteX0" fmla="*/ 310724 w 2353481"/>
                <a:gd name="connsiteY0" fmla="*/ 216704 h 1648244"/>
                <a:gd name="connsiteX1" fmla="*/ 775182 w 2353481"/>
                <a:gd name="connsiteY1" fmla="*/ 20762 h 1648244"/>
                <a:gd name="connsiteX2" fmla="*/ 1486382 w 2353481"/>
                <a:gd name="connsiteY2" fmla="*/ 86076 h 1648244"/>
                <a:gd name="connsiteX3" fmla="*/ 2313696 w 2353481"/>
                <a:gd name="connsiteY3" fmla="*/ 731962 h 1648244"/>
                <a:gd name="connsiteX4" fmla="*/ 2081467 w 2353481"/>
                <a:gd name="connsiteY4" fmla="*/ 1501219 h 1648244"/>
                <a:gd name="connsiteX5" fmla="*/ 862267 w 2353481"/>
                <a:gd name="connsiteY5" fmla="*/ 1610076 h 1648244"/>
                <a:gd name="connsiteX6" fmla="*/ 34953 w 2353481"/>
                <a:gd name="connsiteY6" fmla="*/ 1044019 h 1648244"/>
                <a:gd name="connsiteX7" fmla="*/ 172839 w 2353481"/>
                <a:gd name="connsiteY7" fmla="*/ 383619 h 1648244"/>
                <a:gd name="connsiteX8" fmla="*/ 310724 w 2353481"/>
                <a:gd name="connsiteY8" fmla="*/ 216704 h 1648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53481" h="1648244">
                  <a:moveTo>
                    <a:pt x="310724" y="216704"/>
                  </a:moveTo>
                  <a:cubicBezTo>
                    <a:pt x="411115" y="156228"/>
                    <a:pt x="579239" y="42533"/>
                    <a:pt x="775182" y="20762"/>
                  </a:cubicBezTo>
                  <a:cubicBezTo>
                    <a:pt x="971125" y="-1009"/>
                    <a:pt x="1229963" y="-32457"/>
                    <a:pt x="1486382" y="86076"/>
                  </a:cubicBezTo>
                  <a:cubicBezTo>
                    <a:pt x="1742801" y="204609"/>
                    <a:pt x="2214515" y="496105"/>
                    <a:pt x="2313696" y="731962"/>
                  </a:cubicBezTo>
                  <a:cubicBezTo>
                    <a:pt x="2412877" y="967819"/>
                    <a:pt x="2323372" y="1354867"/>
                    <a:pt x="2081467" y="1501219"/>
                  </a:cubicBezTo>
                  <a:cubicBezTo>
                    <a:pt x="1839562" y="1647571"/>
                    <a:pt x="1203353" y="1686276"/>
                    <a:pt x="862267" y="1610076"/>
                  </a:cubicBezTo>
                  <a:cubicBezTo>
                    <a:pt x="521181" y="1533876"/>
                    <a:pt x="149858" y="1248429"/>
                    <a:pt x="34953" y="1044019"/>
                  </a:cubicBezTo>
                  <a:cubicBezTo>
                    <a:pt x="-79952" y="839609"/>
                    <a:pt x="120829" y="519086"/>
                    <a:pt x="172839" y="383619"/>
                  </a:cubicBezTo>
                  <a:cubicBezTo>
                    <a:pt x="224849" y="248152"/>
                    <a:pt x="210333" y="277180"/>
                    <a:pt x="310724" y="216704"/>
                  </a:cubicBezTo>
                  <a:close/>
                </a:path>
              </a:pathLst>
            </a:cu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8D5CDF84-D437-4014-9E61-AFEDD713C07C}"/>
                </a:ext>
              </a:extLst>
            </p:cNvPr>
            <p:cNvCxnSpPr/>
            <p:nvPr/>
          </p:nvCxnSpPr>
          <p:spPr>
            <a:xfrm flipV="1">
              <a:off x="4343893" y="3683164"/>
              <a:ext cx="1088572" cy="39062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E4B0255-CCC6-4345-850F-BF8AE4CB6BDD}"/>
                </a:ext>
              </a:extLst>
            </p:cNvPr>
            <p:cNvSpPr/>
            <p:nvPr/>
          </p:nvSpPr>
          <p:spPr>
            <a:xfrm>
              <a:off x="4343893" y="4012598"/>
              <a:ext cx="93355" cy="9335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CB86BDD7-11EF-4E62-AACC-E32BD46DBD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024088"/>
                </p:ext>
              </p:extLst>
            </p:nvPr>
          </p:nvGraphicFramePr>
          <p:xfrm>
            <a:off x="4761819" y="3855172"/>
            <a:ext cx="3460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63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39FC610-7453-44F5-B30C-FCB621690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819" y="3855172"/>
                          <a:ext cx="346075" cy="373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E003F84E-C54D-408A-80D4-739C04D04C8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74343" y="3483429"/>
              <a:ext cx="258122" cy="1997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DE62853-07FD-41D7-9ED1-268FFC425F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398812"/>
                </p:ext>
              </p:extLst>
            </p:nvPr>
          </p:nvGraphicFramePr>
          <p:xfrm>
            <a:off x="5368856" y="3165061"/>
            <a:ext cx="4254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64" name="Equation" r:id="rId9" imgW="203040" imgH="215640" progId="Equation.DSMT4">
                    <p:embed/>
                  </p:oleObj>
                </mc:Choice>
                <mc:Fallback>
                  <p:oleObj name="Equation" r:id="rId9" imgW="203040" imgH="2156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39FC610-7453-44F5-B30C-FCB621690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856" y="3165061"/>
                          <a:ext cx="42545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C81C0DBA-A914-4819-A3BD-E290CB8D04E5}"/>
                </a:ext>
              </a:extLst>
            </p:cNvPr>
            <p:cNvCxnSpPr>
              <a:cxnSpLocks/>
              <a:stCxn id="12" idx="7"/>
            </p:cNvCxnSpPr>
            <p:nvPr/>
          </p:nvCxnSpPr>
          <p:spPr>
            <a:xfrm flipV="1">
              <a:off x="4423576" y="3500452"/>
              <a:ext cx="794640" cy="52581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F3DD725-9281-4573-B24B-E9E66DE4D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71893"/>
              </p:ext>
            </p:extLst>
          </p:nvPr>
        </p:nvGraphicFramePr>
        <p:xfrm>
          <a:off x="5015024" y="2236307"/>
          <a:ext cx="2478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5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39FC610-7453-44F5-B30C-FCB62169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024" y="2236307"/>
                        <a:ext cx="2478087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C3FB779-F108-4C8B-B841-2B76FEC58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242"/>
              </p:ext>
            </p:extLst>
          </p:nvPr>
        </p:nvGraphicFramePr>
        <p:xfrm>
          <a:off x="5015024" y="3095850"/>
          <a:ext cx="1198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6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39FC610-7453-44F5-B30C-FCB62169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024" y="3095850"/>
                        <a:ext cx="1198563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4C526753-9E09-43DC-871C-D8A72BE66EC1}"/>
              </a:ext>
            </a:extLst>
          </p:cNvPr>
          <p:cNvSpPr txBox="1"/>
          <p:nvPr/>
        </p:nvSpPr>
        <p:spPr>
          <a:xfrm>
            <a:off x="1492991" y="5557874"/>
            <a:ext cx="3376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偶极矩的矢势计算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FC5306B-FE94-434D-AB20-DD6F76E0A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39915"/>
              </p:ext>
            </p:extLst>
          </p:nvPr>
        </p:nvGraphicFramePr>
        <p:xfrm>
          <a:off x="1914152" y="5976938"/>
          <a:ext cx="25320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7" name="Equation" r:id="rId15" imgW="1206360" imgH="419040" progId="Equation.DSMT4">
                  <p:embed/>
                </p:oleObj>
              </mc:Choice>
              <mc:Fallback>
                <p:oleObj name="Equation" r:id="rId15" imgW="120636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6650DB3-332A-4EC7-A7E3-0E6C308BF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152" y="5976938"/>
                        <a:ext cx="2532063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F2FA573E-07F3-4514-8D11-56FDA96E1F60}"/>
              </a:ext>
            </a:extLst>
          </p:cNvPr>
          <p:cNvSpPr txBox="1"/>
          <p:nvPr/>
        </p:nvSpPr>
        <p:spPr>
          <a:xfrm>
            <a:off x="1841333" y="4572494"/>
            <a:ext cx="356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任意线圈，总磁偶极矩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8E07A15-7823-4C02-A0FA-0B79A097A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82436"/>
              </p:ext>
            </p:extLst>
          </p:nvPr>
        </p:nvGraphicFramePr>
        <p:xfrm>
          <a:off x="5181600" y="4459288"/>
          <a:ext cx="14382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" name="Equation" r:id="rId17" imgW="685800" imgH="291960" progId="Equation.DSMT4">
                  <p:embed/>
                </p:oleObj>
              </mc:Choice>
              <mc:Fallback>
                <p:oleObj name="Equation" r:id="rId17" imgW="68580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39FC610-7453-44F5-B30C-FCB62169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59288"/>
                        <a:ext cx="1438275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A02C56A2-A888-4B01-AE8F-21DFD8A8DED5}"/>
              </a:ext>
            </a:extLst>
          </p:cNvPr>
          <p:cNvSpPr txBox="1"/>
          <p:nvPr/>
        </p:nvSpPr>
        <p:spPr>
          <a:xfrm>
            <a:off x="3375820" y="5096209"/>
            <a:ext cx="6572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可以看作无数个小线圈组成，与曲面选取无关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80CCDE56-A8B6-47D0-8B01-EF388F088F7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669744" y="3776679"/>
            <a:ext cx="4045158" cy="1327218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0F52D03-C1BF-4B7C-89A3-211A60CE758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910141" y="4271059"/>
            <a:ext cx="1930499" cy="2146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85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偶极矩的场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8230E8D8-C446-4972-B40A-059198156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943" y="19231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16A91C1-235A-4BB0-A2B1-C767AA26B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2715" y="1604632"/>
            <a:ext cx="8324540" cy="384451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0332781-D9F9-4F4B-9AC7-5C90ACF07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93381"/>
              </p:ext>
            </p:extLst>
          </p:nvPr>
        </p:nvGraphicFramePr>
        <p:xfrm>
          <a:off x="1719943" y="2148377"/>
          <a:ext cx="6656387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8" name="Equation" r:id="rId4" imgW="3606480" imgH="1434960" progId="Equation.DSMT4">
                  <p:embed/>
                </p:oleObj>
              </mc:Choice>
              <mc:Fallback>
                <p:oleObj name="Equation" r:id="rId4" imgW="3606480" imgH="14349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FC5306B-FE94-434D-AB20-DD6F76E0A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43" y="2148377"/>
                        <a:ext cx="6656387" cy="265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D779DD40-C804-4029-AEA2-14D58D67C04C}"/>
              </a:ext>
            </a:extLst>
          </p:cNvPr>
          <p:cNvSpPr txBox="1"/>
          <p:nvPr/>
        </p:nvSpPr>
        <p:spPr>
          <a:xfrm>
            <a:off x="8624748" y="3244694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哪些项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FB7EC7C-5E5C-4948-94A2-EE6FCDE9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2226"/>
              </p:ext>
            </p:extLst>
          </p:nvPr>
        </p:nvGraphicFramePr>
        <p:xfrm>
          <a:off x="1820636" y="5114141"/>
          <a:ext cx="2866903" cy="90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Equation" r:id="rId6" imgW="1333440" imgH="419040" progId="Equation.DSMT4">
                  <p:embed/>
                </p:oleObj>
              </mc:Choice>
              <mc:Fallback>
                <p:oleObj name="Equation" r:id="rId6" imgW="133344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D0332781-D9F9-4F4B-9AC7-5C90ACF07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36" y="5114141"/>
                        <a:ext cx="2866903" cy="902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4D760561-7627-4F48-8723-1FFC6D8E511C}"/>
              </a:ext>
            </a:extLst>
          </p:cNvPr>
          <p:cNvSpPr txBox="1"/>
          <p:nvPr/>
        </p:nvSpPr>
        <p:spPr>
          <a:xfrm>
            <a:off x="5048136" y="4265912"/>
            <a:ext cx="482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注意是磁偶极矩远处的电场</a:t>
            </a:r>
          </a:p>
        </p:txBody>
      </p:sp>
    </p:spTree>
    <p:extLst>
      <p:ext uri="{BB962C8B-B14F-4D97-AF65-F5344CB8AC3E}">
        <p14:creationId xmlns:p14="http://schemas.microsoft.com/office/powerpoint/2010/main" val="19260941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偶极矩的磁标势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8230E8D8-C446-4972-B40A-059198156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943" y="19231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B850E7D-89F6-4D47-BB9E-0A06ECD05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8888" y="1536691"/>
            <a:ext cx="7840515" cy="386452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F69B21C-06E3-425D-B2C2-15899E394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70746"/>
              </p:ext>
            </p:extLst>
          </p:nvPr>
        </p:nvGraphicFramePr>
        <p:xfrm>
          <a:off x="1918888" y="2151743"/>
          <a:ext cx="792003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3" name="Equation" r:id="rId4" imgW="3987720" imgH="914400" progId="Equation.DSMT4">
                  <p:embed/>
                </p:oleObj>
              </mc:Choice>
              <mc:Fallback>
                <p:oleObj name="Equation" r:id="rId4" imgW="3987720" imgH="914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FB7EC7C-5E5C-4948-94A2-EE6FCDE9E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88" y="2151743"/>
                        <a:ext cx="7920037" cy="182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E10CEC1D-E323-4CA9-8CA2-43D3A26A6ACC}"/>
              </a:ext>
            </a:extLst>
          </p:cNvPr>
          <p:cNvSpPr txBox="1"/>
          <p:nvPr/>
        </p:nvSpPr>
        <p:spPr>
          <a:xfrm>
            <a:off x="6189872" y="3429000"/>
            <a:ext cx="1626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哪些项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33911F9-9738-42AD-A60A-3CE081649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7978"/>
              </p:ext>
            </p:extLst>
          </p:nvPr>
        </p:nvGraphicFramePr>
        <p:xfrm>
          <a:off x="1918888" y="4168983"/>
          <a:ext cx="5120831" cy="101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4" name="Equation" r:id="rId6" imgW="2425680" imgH="482400" progId="Equation.DSMT4">
                  <p:embed/>
                </p:oleObj>
              </mc:Choice>
              <mc:Fallback>
                <p:oleObj name="Equation" r:id="rId6" imgW="2425680" imgH="482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FB7EC7C-5E5C-4948-94A2-EE6FCDE9E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88" y="4168983"/>
                        <a:ext cx="5120831" cy="1019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27D9997-5752-4628-85D8-907DFE506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69365"/>
              </p:ext>
            </p:extLst>
          </p:nvPr>
        </p:nvGraphicFramePr>
        <p:xfrm>
          <a:off x="1918888" y="5255078"/>
          <a:ext cx="20367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5" name="Equation" r:id="rId8" imgW="965160" imgH="253800" progId="Equation.DSMT4">
                  <p:embed/>
                </p:oleObj>
              </mc:Choice>
              <mc:Fallback>
                <p:oleObj name="Equation" r:id="rId8" imgW="965160" imgH="253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33911F9-9738-42AD-A60A-3CE081649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88" y="5255078"/>
                        <a:ext cx="2036763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C5E1684-5D8B-4863-AFAA-8A9A82B60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0920"/>
              </p:ext>
            </p:extLst>
          </p:nvPr>
        </p:nvGraphicFramePr>
        <p:xfrm>
          <a:off x="1918888" y="5791653"/>
          <a:ext cx="3889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6" name="Equation" r:id="rId10" imgW="1841400" imgH="482400" progId="Equation.DSMT4">
                  <p:embed/>
                </p:oleObj>
              </mc:Choice>
              <mc:Fallback>
                <p:oleObj name="Equation" r:id="rId10" imgW="1841400" imgH="4824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C27D9997-5752-4628-85D8-907DFE506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88" y="5791653"/>
                        <a:ext cx="388937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2549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05</TotalTime>
  <Words>196</Words>
  <Application>Microsoft Office PowerPoint</Application>
  <PresentationFormat>宽屏</PresentationFormat>
  <Paragraphs>3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等线</vt:lpstr>
      <vt:lpstr>等线 Light</vt:lpstr>
      <vt:lpstr>Arial</vt:lpstr>
      <vt:lpstr>Calibri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534</cp:revision>
  <dcterms:created xsi:type="dcterms:W3CDTF">2020-02-17T08:29:38Z</dcterms:created>
  <dcterms:modified xsi:type="dcterms:W3CDTF">2020-05-18T07:39:33Z</dcterms:modified>
</cp:coreProperties>
</file>